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115FD2">
      <w:r>
        <w:t>Math 4</w:t>
      </w:r>
      <w:r w:rsidR="00080407">
        <w:t xml:space="preserve"> Honors</w:t>
      </w:r>
      <w:r w:rsidR="00080407">
        <w:tab/>
      </w:r>
      <w:r w:rsidR="00080407">
        <w:tab/>
      </w:r>
      <w:r w:rsidR="00080407">
        <w:tab/>
      </w:r>
      <w:r w:rsidR="00080407">
        <w:tab/>
      </w:r>
      <w:r w:rsidR="00080407">
        <w:tab/>
      </w:r>
      <w:r w:rsidR="00080407">
        <w:tab/>
      </w:r>
      <w:r>
        <w:t>Name_______________________________</w:t>
      </w:r>
    </w:p>
    <w:p w:rsidR="00115FD2" w:rsidRPr="0071750E" w:rsidRDefault="00CB3AB1">
      <w:r>
        <w:t>Lesson 4-2</w:t>
      </w:r>
      <w:r w:rsidR="00115FD2">
        <w:t xml:space="preserve"> Learning Check</w:t>
      </w:r>
      <w:r w:rsidR="00080407">
        <w:tab/>
      </w:r>
      <w:r w:rsidR="00080407">
        <w:tab/>
      </w:r>
      <w:r w:rsidR="00080407">
        <w:tab/>
      </w:r>
      <w:r w:rsidR="00080407">
        <w:tab/>
      </w:r>
      <w:r w:rsidR="00080407">
        <w:tab/>
        <w:t>Date __________________________</w:t>
      </w:r>
    </w:p>
    <w:p w:rsidR="0071750E" w:rsidRDefault="0071750E" w:rsidP="0071750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16D43">
        <w:rPr>
          <w:rFonts w:ascii="Times New Roman" w:hAnsi="Times New Roman" w:cs="Times New Roman"/>
          <w:sz w:val="24"/>
          <w:szCs w:val="24"/>
        </w:rPr>
        <w:t>Score: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16D43">
        <w:rPr>
          <w:rFonts w:ascii="Times New Roman" w:hAnsi="Times New Roman" w:cs="Times New Roman"/>
          <w:sz w:val="24"/>
          <w:szCs w:val="24"/>
        </w:rPr>
        <w:t>0.0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16D43">
        <w:rPr>
          <w:rFonts w:ascii="Times New Roman" w:hAnsi="Times New Roman" w:cs="Times New Roman"/>
          <w:sz w:val="24"/>
          <w:szCs w:val="24"/>
        </w:rPr>
        <w:t>0.5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16D43">
        <w:rPr>
          <w:rFonts w:ascii="Times New Roman" w:hAnsi="Times New Roman" w:cs="Times New Roman"/>
          <w:sz w:val="24"/>
          <w:szCs w:val="24"/>
        </w:rPr>
        <w:t>1.0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16D43">
        <w:rPr>
          <w:rFonts w:ascii="Times New Roman" w:hAnsi="Times New Roman" w:cs="Times New Roman"/>
          <w:sz w:val="24"/>
          <w:szCs w:val="24"/>
        </w:rPr>
        <w:t>1.5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16D43">
        <w:rPr>
          <w:rFonts w:ascii="Times New Roman" w:hAnsi="Times New Roman" w:cs="Times New Roman"/>
          <w:sz w:val="24"/>
          <w:szCs w:val="24"/>
        </w:rPr>
        <w:t>2.0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16D43">
        <w:rPr>
          <w:rFonts w:ascii="Times New Roman" w:hAnsi="Times New Roman" w:cs="Times New Roman"/>
          <w:sz w:val="24"/>
          <w:szCs w:val="24"/>
        </w:rPr>
        <w:t>2.5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16D43">
        <w:rPr>
          <w:rFonts w:ascii="Times New Roman" w:hAnsi="Times New Roman" w:cs="Times New Roman"/>
          <w:sz w:val="24"/>
          <w:szCs w:val="24"/>
        </w:rPr>
        <w:t>3.0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16D43">
        <w:rPr>
          <w:rFonts w:ascii="Times New Roman" w:hAnsi="Times New Roman" w:cs="Times New Roman"/>
          <w:sz w:val="24"/>
          <w:szCs w:val="24"/>
        </w:rPr>
        <w:t>3.5</w:t>
      </w:r>
      <w:r w:rsidRPr="00916D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16D43">
        <w:rPr>
          <w:rFonts w:ascii="Times New Roman" w:hAnsi="Times New Roman" w:cs="Times New Roman"/>
          <w:sz w:val="24"/>
          <w:szCs w:val="24"/>
        </w:rPr>
        <w:t>4.0</w:t>
      </w:r>
    </w:p>
    <w:p w:rsidR="0071750E" w:rsidRPr="00FC2FFD" w:rsidRDefault="0071750E">
      <w:pPr>
        <w:rPr>
          <w:sz w:val="16"/>
          <w:szCs w:val="16"/>
        </w:rPr>
      </w:pPr>
    </w:p>
    <w:p w:rsidR="00FC2FFD" w:rsidRPr="00FC2FFD" w:rsidRDefault="00115FD2" w:rsidP="00115FD2">
      <w:pPr>
        <w:rPr>
          <w:color w:val="000000"/>
          <w:sz w:val="20"/>
          <w:szCs w:val="20"/>
        </w:rPr>
      </w:pPr>
      <w:r w:rsidRPr="00FC2FFD">
        <w:t>In this learning check, you are being assessed on the following learning goals:</w:t>
      </w:r>
      <w:r w:rsidRPr="00FC2FFD">
        <w:rPr>
          <w:color w:val="000000"/>
          <w:sz w:val="20"/>
          <w:szCs w:val="20"/>
        </w:rPr>
        <w:t xml:space="preserve"> </w:t>
      </w:r>
    </w:p>
    <w:p w:rsidR="00115FD2" w:rsidRPr="00FC2FFD" w:rsidRDefault="00115FD2" w:rsidP="00FC2FFD">
      <w:pPr>
        <w:pStyle w:val="ListParagraph"/>
        <w:numPr>
          <w:ilvl w:val="0"/>
          <w:numId w:val="4"/>
        </w:numPr>
        <w:rPr>
          <w:i/>
          <w:szCs w:val="24"/>
        </w:rPr>
      </w:pPr>
      <w:r w:rsidRPr="00FC2FFD">
        <w:rPr>
          <w:i/>
          <w:color w:val="000000"/>
          <w:szCs w:val="24"/>
        </w:rPr>
        <w:t>I can use the fundamental trigonometric identities to simplify expressions and verify equivalences</w:t>
      </w:r>
      <w:r w:rsidR="00080407" w:rsidRPr="00FC2FFD">
        <w:rPr>
          <w:i/>
          <w:color w:val="000000"/>
          <w:szCs w:val="24"/>
        </w:rPr>
        <w:t>.</w:t>
      </w:r>
    </w:p>
    <w:p w:rsidR="00BA283E" w:rsidRPr="00B73D40" w:rsidRDefault="00115FD2" w:rsidP="00115FD2">
      <w:pPr>
        <w:pStyle w:val="ListParagraph"/>
        <w:numPr>
          <w:ilvl w:val="0"/>
          <w:numId w:val="4"/>
        </w:numPr>
        <w:rPr>
          <w:i/>
          <w:color w:val="000000"/>
          <w:szCs w:val="24"/>
        </w:rPr>
      </w:pPr>
      <w:r w:rsidRPr="00FC2FFD">
        <w:rPr>
          <w:i/>
          <w:color w:val="000000"/>
          <w:szCs w:val="24"/>
        </w:rPr>
        <w:t>I can solve trigonometric equations algebraically, including equations that involve factoring</w:t>
      </w:r>
      <w:r w:rsidR="00080407" w:rsidRPr="00FC2FFD">
        <w:rPr>
          <w:i/>
          <w:color w:val="000000"/>
          <w:szCs w:val="24"/>
        </w:rPr>
        <w:t>.</w:t>
      </w:r>
    </w:p>
    <w:p w:rsidR="00BA283E" w:rsidRPr="00BA283E" w:rsidRDefault="00BA283E" w:rsidP="00BA283E">
      <w:pPr>
        <w:rPr>
          <w:color w:val="000000"/>
          <w:szCs w:val="24"/>
        </w:rPr>
      </w:pPr>
      <w:r>
        <w:rPr>
          <w:color w:val="000000"/>
          <w:szCs w:val="24"/>
        </w:rPr>
        <w:t xml:space="preserve">1. </w:t>
      </w:r>
      <w:r w:rsidRPr="00BA283E">
        <w:rPr>
          <w:color w:val="000000"/>
          <w:szCs w:val="24"/>
        </w:rPr>
        <w:t xml:space="preserve"> Verify the following identity.</w:t>
      </w:r>
    </w:p>
    <w:p w:rsidR="00BA283E" w:rsidRPr="00BA283E" w:rsidRDefault="00152252" w:rsidP="00115FD2">
      <w:pPr>
        <w:rPr>
          <w:color w:val="000000"/>
          <w:szCs w:val="24"/>
        </w:rPr>
      </w:pPr>
      <w:r>
        <w:rPr>
          <w:noProof/>
          <w:color w:val="000000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161.75pt;margin-top:.9pt;width:172pt;height:20.25pt;z-index:-251658240;mso-position-horizontal-relative:text;mso-position-vertical-relative:text">
            <v:imagedata r:id="rId5" o:title=""/>
          </v:shape>
          <o:OLEObject Type="Embed" ProgID="Equation.DSMT4" ShapeID="_x0000_s1029" DrawAspect="Content" ObjectID="_1508309634" r:id="rId6"/>
        </w:pict>
      </w:r>
    </w:p>
    <w:p w:rsidR="00BA283E" w:rsidRDefault="00BA283E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7A307F" w:rsidRDefault="007A307F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A33989" w:rsidRDefault="00A33989" w:rsidP="00115FD2">
      <w:pPr>
        <w:rPr>
          <w:color w:val="000000"/>
          <w:szCs w:val="24"/>
        </w:rPr>
      </w:pPr>
    </w:p>
    <w:p w:rsidR="00B404AE" w:rsidRDefault="00A33989" w:rsidP="002772B7">
      <w:pPr>
        <w:rPr>
          <w:color w:val="000000"/>
          <w:szCs w:val="24"/>
        </w:rPr>
      </w:pPr>
      <w:r>
        <w:rPr>
          <w:color w:val="000000"/>
          <w:szCs w:val="24"/>
        </w:rPr>
        <w:t xml:space="preserve">2.  </w:t>
      </w:r>
      <w:r w:rsidR="00B273C9">
        <w:rPr>
          <w:color w:val="000000"/>
          <w:szCs w:val="24"/>
        </w:rPr>
        <w:t>Solve for primary values.</w:t>
      </w:r>
    </w:p>
    <w:p w:rsidR="002772B7" w:rsidRPr="00B404AE" w:rsidRDefault="00152252" w:rsidP="002772B7">
      <w:pPr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pict>
          <v:shape id="_x0000_s1030" type="#_x0000_t75" style="position:absolute;margin-left:277.5pt;margin-top:14.75pt;width:156.75pt;height:22.2pt;z-index:-251657216;mso-position-horizontal-relative:text;mso-position-vertical-relative:text">
            <v:imagedata r:id="rId7" o:title=""/>
          </v:shape>
          <o:OLEObject Type="Embed" ProgID="Equation.DSMT4" ShapeID="_x0000_s1030" DrawAspect="Content" ObjectID="_1508309635" r:id="rId8"/>
        </w:pict>
      </w:r>
      <w:r w:rsidRPr="00152252">
        <w:rPr>
          <w:noProof/>
        </w:rPr>
        <w:pict>
          <v:shape id="_x0000_s1032" type="#_x0000_t75" style="position:absolute;margin-left:57.75pt;margin-top:5.25pt;width:73.5pt;height:43.1pt;z-index:-251655168;mso-position-horizontal-relative:text;mso-position-vertical-relative:text" o:allowoverlap="f">
            <v:imagedata r:id="rId9" o:title=""/>
          </v:shape>
          <o:OLEObject Type="Embed" ProgID="Equation.DSMT4" ShapeID="_x0000_s1032" DrawAspect="Content" ObjectID="_1508309636" r:id="rId10"/>
        </w:pict>
      </w:r>
    </w:p>
    <w:p w:rsidR="00B273C9" w:rsidRPr="002772B7" w:rsidRDefault="00B273C9" w:rsidP="002772B7">
      <w:pPr>
        <w:pStyle w:val="ListParagraph"/>
        <w:numPr>
          <w:ilvl w:val="0"/>
          <w:numId w:val="3"/>
        </w:numPr>
        <w:rPr>
          <w:color w:val="000000"/>
          <w:szCs w:val="24"/>
        </w:rPr>
      </w:pPr>
      <w:r w:rsidRPr="002772B7">
        <w:rPr>
          <w:color w:val="000000"/>
          <w:szCs w:val="24"/>
        </w:rPr>
        <w:t xml:space="preserve">                   </w:t>
      </w:r>
      <w:r w:rsidRPr="002772B7">
        <w:rPr>
          <w:color w:val="000000"/>
          <w:szCs w:val="24"/>
        </w:rPr>
        <w:tab/>
      </w:r>
      <w:r w:rsidRPr="002772B7">
        <w:rPr>
          <w:color w:val="000000"/>
          <w:szCs w:val="24"/>
        </w:rPr>
        <w:tab/>
      </w:r>
      <w:r w:rsidRPr="002772B7">
        <w:rPr>
          <w:color w:val="000000"/>
          <w:szCs w:val="24"/>
        </w:rPr>
        <w:tab/>
      </w:r>
      <w:r w:rsidR="00B404AE">
        <w:rPr>
          <w:color w:val="000000"/>
          <w:szCs w:val="24"/>
        </w:rPr>
        <w:tab/>
      </w:r>
      <w:r w:rsidR="00D5756C">
        <w:rPr>
          <w:color w:val="000000"/>
          <w:szCs w:val="24"/>
        </w:rPr>
        <w:t xml:space="preserve"> </w:t>
      </w:r>
      <w:proofErr w:type="gramStart"/>
      <w:r w:rsidRPr="002772B7">
        <w:rPr>
          <w:color w:val="000000"/>
          <w:szCs w:val="24"/>
        </w:rPr>
        <w:t>b</w:t>
      </w:r>
      <w:proofErr w:type="gramEnd"/>
      <w:r w:rsidRPr="002772B7">
        <w:rPr>
          <w:color w:val="000000"/>
          <w:szCs w:val="24"/>
        </w:rPr>
        <w:t>.</w:t>
      </w:r>
    </w:p>
    <w:sectPr w:rsidR="00B273C9" w:rsidRPr="002772B7" w:rsidSect="0008040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6C02BA"/>
    <w:multiLevelType w:val="hybridMultilevel"/>
    <w:tmpl w:val="B61492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DF1EEB"/>
    <w:multiLevelType w:val="hybridMultilevel"/>
    <w:tmpl w:val="61741CAE"/>
    <w:lvl w:ilvl="0" w:tplc="5616FF72">
      <w:start w:val="1"/>
      <w:numFmt w:val="lowerLetter"/>
      <w:lvlText w:val="%1.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B3D661C"/>
    <w:multiLevelType w:val="hybridMultilevel"/>
    <w:tmpl w:val="3ED28778"/>
    <w:lvl w:ilvl="0" w:tplc="6CB4B7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97823B9"/>
    <w:multiLevelType w:val="hybridMultilevel"/>
    <w:tmpl w:val="9A1CCD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115FD2"/>
    <w:rsid w:val="00080407"/>
    <w:rsid w:val="00115FD2"/>
    <w:rsid w:val="00152252"/>
    <w:rsid w:val="002772B7"/>
    <w:rsid w:val="002A3B79"/>
    <w:rsid w:val="003754BF"/>
    <w:rsid w:val="004619F2"/>
    <w:rsid w:val="00531798"/>
    <w:rsid w:val="005752BA"/>
    <w:rsid w:val="005D2038"/>
    <w:rsid w:val="0071750E"/>
    <w:rsid w:val="007A307F"/>
    <w:rsid w:val="007E44ED"/>
    <w:rsid w:val="00A33989"/>
    <w:rsid w:val="00A4625E"/>
    <w:rsid w:val="00A76C4E"/>
    <w:rsid w:val="00B273C9"/>
    <w:rsid w:val="00B404AE"/>
    <w:rsid w:val="00B44EA1"/>
    <w:rsid w:val="00B73D40"/>
    <w:rsid w:val="00B971C9"/>
    <w:rsid w:val="00BA283E"/>
    <w:rsid w:val="00CB3AB1"/>
    <w:rsid w:val="00D5756C"/>
    <w:rsid w:val="00EA33DF"/>
    <w:rsid w:val="00F3780F"/>
    <w:rsid w:val="00FC2F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5FD2"/>
    <w:pPr>
      <w:ind w:left="720"/>
    </w:pPr>
  </w:style>
  <w:style w:type="paragraph" w:styleId="NoSpacing">
    <w:name w:val="No Spacing"/>
    <w:uiPriority w:val="1"/>
    <w:qFormat/>
    <w:rsid w:val="0071750E"/>
    <w:pPr>
      <w:spacing w:after="0"/>
    </w:pPr>
    <w:rPr>
      <w:rFonts w:asciiTheme="minorHAnsi" w:hAnsiTheme="minorHAnsi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86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mfcsd</cp:lastModifiedBy>
  <cp:revision>14</cp:revision>
  <dcterms:created xsi:type="dcterms:W3CDTF">2012-11-27T20:01:00Z</dcterms:created>
  <dcterms:modified xsi:type="dcterms:W3CDTF">2015-11-06T15:07:00Z</dcterms:modified>
</cp:coreProperties>
</file>